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72" r:id="rId8"/>
    <p:sldId id="273" r:id="rId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F0D5D0"/>
    <a:srgbClr val="5E5440"/>
    <a:srgbClr val="336699"/>
    <a:srgbClr val="FCF5FF"/>
    <a:srgbClr val="FCF5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7053" autoAdjust="0"/>
    <p:restoredTop sz="86441" autoAdjust="0"/>
  </p:normalViewPr>
  <p:slideViewPr>
    <p:cSldViewPr>
      <p:cViewPr varScale="1">
        <p:scale>
          <a:sx n="91" d="100"/>
          <a:sy n="91" d="100"/>
        </p:scale>
        <p:origin x="629" y="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36B4F6C-BCC7-468E-A093-CD4D5FC1B9CF}" type="datetimeFigureOut">
              <a:rPr lang="ru-RU"/>
              <a:pPr>
                <a:defRPr/>
              </a:pPr>
              <a:t>24.10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DF0C588-8DA3-4A60-9AA4-EE67CBAF74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9465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23AAAF3-BD1B-4908-BED4-F973D6B853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1031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268760"/>
            <a:ext cx="8424936" cy="2448272"/>
          </a:xfrm>
        </p:spPr>
        <p:txBody>
          <a:bodyPr/>
          <a:lstStyle>
            <a:lvl1pPr>
              <a:defRPr sz="3600" b="1">
                <a:solidFill>
                  <a:schemeClr val="accent1">
                    <a:lumMod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8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3717032"/>
            <a:ext cx="8424936" cy="192176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chemeClr val="accent1">
                    <a:lumMod val="2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7868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4800600"/>
            <a:ext cx="864165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50825" y="332656"/>
            <a:ext cx="8641655" cy="43949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5367338"/>
            <a:ext cx="864165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8B0F1-217F-4977-92DE-757AE36E36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1135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188640"/>
            <a:ext cx="8641655" cy="936898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3745111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139952" y="1125538"/>
            <a:ext cx="4752528" cy="5039767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556AF-612D-4E02-9CC8-605CF1CB73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900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5" y="260648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1125538"/>
            <a:ext cx="4244975" cy="50006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125538"/>
            <a:ext cx="4244280" cy="26606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24428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0FF09-5302-4900-B5E9-3CD0CC42C5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343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5" y="260649"/>
            <a:ext cx="8641655" cy="864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0825" y="1125538"/>
            <a:ext cx="8641655" cy="45132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9625C-636E-4312-86E0-9E28EC9FC4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9425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415" y="176734"/>
            <a:ext cx="8641655" cy="935509"/>
          </a:xfrm>
        </p:spPr>
        <p:txBody>
          <a:bodyPr/>
          <a:lstStyle>
            <a:lvl1pPr algn="ctr">
              <a:defRPr sz="2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5" y="1125538"/>
            <a:ext cx="8641655" cy="503976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D989B-B1FB-4A33-AB1D-28ACAE5582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7331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865" y="5301208"/>
            <a:ext cx="8641655" cy="827807"/>
          </a:xfrm>
        </p:spPr>
        <p:txBody>
          <a:bodyPr anchor="t"/>
          <a:lstStyle>
            <a:lvl1pPr algn="ctr">
              <a:defRPr sz="2400" b="1" cap="all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4" y="548680"/>
            <a:ext cx="8641655" cy="446449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0FE5E-E9A9-4341-92CC-FD1ACB88CF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576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49167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24428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CA788-5926-4DCA-A513-209AD823C3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2078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5" y="1125538"/>
            <a:ext cx="42465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0825" y="1844824"/>
            <a:ext cx="4246563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125538"/>
            <a:ext cx="424745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247455" cy="428133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E2BF1-538C-4724-8200-6AA46B01C8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758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7C230-0695-411E-9456-B6815C24D2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9857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B801B-1A5F-4985-AF8C-725458A389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81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620" y="332656"/>
            <a:ext cx="3214688" cy="7928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332656"/>
            <a:ext cx="5317430" cy="579350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5" y="1268760"/>
            <a:ext cx="3169047" cy="483507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070850" y="6381750"/>
            <a:ext cx="8937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3EA5E-0E89-47BB-BDCC-BE5E93FACB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50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/>
            </a:gs>
            <a:gs pos="16000">
              <a:schemeClr val="accent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Рисунок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50825" y="6381750"/>
            <a:ext cx="7993063" cy="476250"/>
          </a:xfrm>
          <a:prstGeom prst="rect">
            <a:avLst/>
          </a:prstGeom>
          <a:ln/>
        </p:spPr>
        <p:txBody>
          <a:bodyPr/>
          <a:lstStyle>
            <a:lvl1pPr algn="l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ru-RU"/>
              <a:t>Название дисциплины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864235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25538"/>
            <a:ext cx="864235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381750"/>
            <a:ext cx="7207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solidFill>
                  <a:schemeClr val="accent3">
                    <a:lumMod val="50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B0E698B-CA31-4E33-A9B4-A296BC297CB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250825" y="-603250"/>
            <a:ext cx="8642350" cy="476250"/>
          </a:xfrm>
          <a:prstGeom prst="rect">
            <a:avLst/>
          </a:prstGeom>
          <a:ln/>
        </p:spPr>
        <p:txBody>
          <a:bodyPr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ru-RU" sz="1100" dirty="0">
                <a:solidFill>
                  <a:schemeClr val="bg2">
                    <a:lumMod val="50000"/>
                    <a:lumOff val="50000"/>
                  </a:schemeClr>
                </a:solidFill>
              </a:rPr>
              <a:t>МОЛЕКУЛЯРНАЯ ФИЗИКА И ТЕРМОДИНАМИК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bg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image" Target="../media/image10.wmf"/><Relationship Id="rId3" Type="http://schemas.openxmlformats.org/officeDocument/2006/relationships/image" Target="../media/image3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8.wmf"/><Relationship Id="rId21" Type="http://schemas.openxmlformats.org/officeDocument/2006/relationships/image" Target="../media/image3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-252536" y="908720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1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dirty="0"/>
              <a:t>Комплексные числа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CA24961-F619-49F5-BA88-0D3B4298D6B1}"/>
              </a:ext>
            </a:extLst>
          </p:cNvPr>
          <p:cNvSpPr txBox="1"/>
          <p:nvPr/>
        </p:nvSpPr>
        <p:spPr>
          <a:xfrm>
            <a:off x="3133366" y="2132856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Часть 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Группа 19"/>
          <p:cNvGrpSpPr/>
          <p:nvPr/>
        </p:nvGrpSpPr>
        <p:grpSpPr>
          <a:xfrm>
            <a:off x="3399790" y="1745706"/>
            <a:ext cx="5951220" cy="4691380"/>
            <a:chOff x="0" y="0"/>
            <a:chExt cx="5951220" cy="4691380"/>
          </a:xfrm>
        </p:grpSpPr>
        <p:cxnSp>
          <p:nvCxnSpPr>
            <p:cNvPr id="21" name="Прямая соединительная линия 20"/>
            <p:cNvCxnSpPr/>
            <p:nvPr/>
          </p:nvCxnSpPr>
          <p:spPr>
            <a:xfrm>
              <a:off x="0" y="1841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0" y="3619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>
              <a:off x="0" y="9080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>
              <a:off x="0" y="7239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0" y="5461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0" y="10985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0" y="39687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0" y="12636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0" y="14414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0" y="16256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0" y="18034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0" y="19875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0" y="41465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>
              <a:off x="0" y="21653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>
              <a:off x="0" y="37909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>
              <a:off x="0" y="23431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>
              <a:off x="0" y="25273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>
              <a:off x="0" y="27051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/>
            <p:nvPr/>
          </p:nvCxnSpPr>
          <p:spPr>
            <a:xfrm>
              <a:off x="0" y="28892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/>
            <p:nvPr/>
          </p:nvCxnSpPr>
          <p:spPr>
            <a:xfrm>
              <a:off x="0" y="30670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>
              <a:off x="0" y="324485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0" y="34290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>
              <a:off x="0" y="36068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0" y="43307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0" y="4508500"/>
              <a:ext cx="595122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 flipH="1">
              <a:off x="184150" y="0"/>
              <a:ext cx="3176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 flipH="1">
              <a:off x="361950" y="0"/>
              <a:ext cx="635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>
              <a:off x="5397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>
              <a:off x="7239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>
              <a:off x="9017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10858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>
              <a:off x="12636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14414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>
              <a:off x="16256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18034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19875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21653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23431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/>
            <p:cNvCxnSpPr/>
            <p:nvPr/>
          </p:nvCxnSpPr>
          <p:spPr>
            <a:xfrm>
              <a:off x="25273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>
            <a:xfrm>
              <a:off x="27051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/>
            <p:cNvCxnSpPr/>
            <p:nvPr/>
          </p:nvCxnSpPr>
          <p:spPr>
            <a:xfrm>
              <a:off x="28892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>
              <a:off x="30670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>
              <a:off x="32448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>
              <a:off x="34290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единительная линия 64"/>
            <p:cNvCxnSpPr/>
            <p:nvPr/>
          </p:nvCxnSpPr>
          <p:spPr>
            <a:xfrm>
              <a:off x="36068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>
              <a:off x="37909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>
              <a:off x="39687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>
              <a:off x="41465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>
            <a:xfrm>
              <a:off x="43307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>
            <a:xfrm>
              <a:off x="45085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>
            <a:xfrm>
              <a:off x="46926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>
            <a:xfrm>
              <a:off x="48704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единительная линия 72"/>
            <p:cNvCxnSpPr/>
            <p:nvPr/>
          </p:nvCxnSpPr>
          <p:spPr>
            <a:xfrm>
              <a:off x="50482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>
              <a:off x="52324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>
            <a:xfrm>
              <a:off x="541020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единительная линия 75"/>
            <p:cNvCxnSpPr/>
            <p:nvPr/>
          </p:nvCxnSpPr>
          <p:spPr>
            <a:xfrm>
              <a:off x="55943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>
            <a:xfrm>
              <a:off x="5772150" y="0"/>
              <a:ext cx="0" cy="4691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пределение комплексного числ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67544" y="1196752"/>
            <a:ext cx="8352928" cy="830997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Комплексным числом называется упорядоченная пара вещественных чисел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95520"/>
              </p:ext>
            </p:extLst>
          </p:nvPr>
        </p:nvGraphicFramePr>
        <p:xfrm>
          <a:off x="467544" y="2096148"/>
          <a:ext cx="1633414" cy="5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61669" imgH="266584" progId="Equation.3">
                  <p:embed/>
                </p:oleObj>
              </mc:Choice>
              <mc:Fallback>
                <p:oleObj name="Формула" r:id="rId2" imgW="761669" imgH="26658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96148"/>
                        <a:ext cx="1633414" cy="571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54518"/>
              </p:ext>
            </p:extLst>
          </p:nvPr>
        </p:nvGraphicFramePr>
        <p:xfrm>
          <a:off x="2291666" y="2107656"/>
          <a:ext cx="1470074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85800" imgH="254000" progId="Equation.3">
                  <p:embed/>
                </p:oleObj>
              </mc:Choice>
              <mc:Fallback>
                <p:oleObj name="Формула" r:id="rId4" imgW="685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66" y="2107656"/>
                        <a:ext cx="1470074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95624"/>
              </p:ext>
            </p:extLst>
          </p:nvPr>
        </p:nvGraphicFramePr>
        <p:xfrm>
          <a:off x="179512" y="2699755"/>
          <a:ext cx="1354993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698400" imgH="203040" progId="Equation.3">
                  <p:embed/>
                </p:oleObj>
              </mc:Choice>
              <mc:Fallback>
                <p:oleObj name="Формула" r:id="rId6" imgW="6984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99755"/>
                        <a:ext cx="1354993" cy="389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47388"/>
              </p:ext>
            </p:extLst>
          </p:nvPr>
        </p:nvGraphicFramePr>
        <p:xfrm>
          <a:off x="179512" y="3238295"/>
          <a:ext cx="1328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85800" imgH="215640" progId="Equation.3">
                  <p:embed/>
                </p:oleObj>
              </mc:Choice>
              <mc:Fallback>
                <p:oleObj name="Формула" r:id="rId8" imgW="685800" imgH="21564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38295"/>
                        <a:ext cx="13287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76978" y="3185523"/>
            <a:ext cx="2808312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мнимая часть числа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dirty="0"/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76978" y="2653756"/>
            <a:ext cx="3912570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вещественная  часть числа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dirty="0"/>
              <a:t>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28980"/>
              </p:ext>
            </p:extLst>
          </p:nvPr>
        </p:nvGraphicFramePr>
        <p:xfrm>
          <a:off x="467544" y="3754192"/>
          <a:ext cx="469404" cy="51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77569" imgH="202936" progId="Equation.3">
                  <p:embed/>
                </p:oleObj>
              </mc:Choice>
              <mc:Fallback>
                <p:oleObj name="Формула" r:id="rId10" imgW="177569" imgH="2029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54192"/>
                        <a:ext cx="469404" cy="518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76978" y="3733256"/>
            <a:ext cx="3911759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множество всех комплексных чисел</a:t>
            </a:r>
          </a:p>
        </p:txBody>
      </p:sp>
      <p:cxnSp>
        <p:nvCxnSpPr>
          <p:cNvPr id="79" name="Прямая со стрелкой 78"/>
          <p:cNvCxnSpPr/>
          <p:nvPr/>
        </p:nvCxnSpPr>
        <p:spPr>
          <a:xfrm>
            <a:off x="6466840" y="5714456"/>
            <a:ext cx="2527300" cy="0"/>
          </a:xfrm>
          <a:prstGeom prst="straightConnector1">
            <a:avLst/>
          </a:prstGeom>
          <a:ln w="28575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 flipV="1">
            <a:off x="7368540" y="3009356"/>
            <a:ext cx="0" cy="3244850"/>
          </a:xfrm>
          <a:prstGeom prst="straightConnector1">
            <a:avLst/>
          </a:prstGeom>
          <a:ln w="3810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634496" y="571445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6908070" y="30638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m</a:t>
            </a:r>
            <a:endParaRPr lang="ru-RU" dirty="0"/>
          </a:p>
        </p:txBody>
      </p: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8446"/>
              </p:ext>
            </p:extLst>
          </p:nvPr>
        </p:nvGraphicFramePr>
        <p:xfrm>
          <a:off x="7944802" y="5766288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52280" imgH="164880" progId="Equation.3">
                  <p:embed/>
                </p:oleObj>
              </mc:Choice>
              <mc:Fallback>
                <p:oleObj name="Формула" r:id="rId12" imgW="152280" imgH="16488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802" y="5766288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Овал 84"/>
          <p:cNvSpPr/>
          <p:nvPr/>
        </p:nvSpPr>
        <p:spPr>
          <a:xfrm>
            <a:off x="8047728" y="5669744"/>
            <a:ext cx="89423" cy="8942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7323828" y="4228294"/>
            <a:ext cx="89423" cy="8942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7" name="Объект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88795"/>
              </p:ext>
            </p:extLst>
          </p:nvPr>
        </p:nvGraphicFramePr>
        <p:xfrm>
          <a:off x="7075419" y="4036468"/>
          <a:ext cx="269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139680" imgH="215640" progId="Equation.3">
                  <p:embed/>
                </p:oleObj>
              </mc:Choice>
              <mc:Fallback>
                <p:oleObj name="Формула" r:id="rId14" imgW="139680" imgH="21564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19" y="4036468"/>
                        <a:ext cx="2698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Овал 87"/>
          <p:cNvSpPr/>
          <p:nvPr/>
        </p:nvSpPr>
        <p:spPr>
          <a:xfrm>
            <a:off x="8033209" y="4228294"/>
            <a:ext cx="89423" cy="8942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09152"/>
              </p:ext>
            </p:extLst>
          </p:nvPr>
        </p:nvGraphicFramePr>
        <p:xfrm>
          <a:off x="7908290" y="3837952"/>
          <a:ext cx="1114644" cy="39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761669" imgH="266584" progId="Equation.3">
                  <p:embed/>
                </p:oleObj>
              </mc:Choice>
              <mc:Fallback>
                <p:oleObj name="Формула" r:id="rId16" imgW="761669" imgH="266584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290" y="3837952"/>
                        <a:ext cx="1114644" cy="39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Прямая со стрелкой 90"/>
          <p:cNvCxnSpPr>
            <a:endCxn id="88" idx="3"/>
          </p:cNvCxnSpPr>
          <p:nvPr/>
        </p:nvCxnSpPr>
        <p:spPr>
          <a:xfrm flipV="1">
            <a:off x="7368540" y="4304621"/>
            <a:ext cx="677765" cy="140983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Объект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86262"/>
              </p:ext>
            </p:extLst>
          </p:nvPr>
        </p:nvGraphicFramePr>
        <p:xfrm>
          <a:off x="251520" y="4527006"/>
          <a:ext cx="1985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927000" imgH="266400" progId="Equation.3">
                  <p:embed/>
                </p:oleObj>
              </mc:Choice>
              <mc:Fallback>
                <p:oleObj name="Формула" r:id="rId17" imgW="927000" imgH="2664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27006"/>
                        <a:ext cx="1985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22380"/>
              </p:ext>
            </p:extLst>
          </p:nvPr>
        </p:nvGraphicFramePr>
        <p:xfrm>
          <a:off x="2542540" y="4527006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9" imgW="990360" imgH="266400" progId="Equation.3">
                  <p:embed/>
                </p:oleObj>
              </mc:Choice>
              <mc:Fallback>
                <p:oleObj name="Формула" r:id="rId19" imgW="990360" imgH="266400" progId="Equation.3">
                  <p:embed/>
                  <p:pic>
                    <p:nvPicPr>
                      <p:cNvPr id="0" name="Объект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540" y="4527006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76754"/>
              </p:ext>
            </p:extLst>
          </p:nvPr>
        </p:nvGraphicFramePr>
        <p:xfrm>
          <a:off x="360363" y="5060950"/>
          <a:ext cx="31559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1" imgW="1473120" imgH="609480" progId="Equation.3">
                  <p:embed/>
                </p:oleObj>
              </mc:Choice>
              <mc:Fallback>
                <p:oleObj name="Формула" r:id="rId21" imgW="1473120" imgH="609480" progId="Equation.3">
                  <p:embed/>
                  <p:pic>
                    <p:nvPicPr>
                      <p:cNvPr id="0" name="Объект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060950"/>
                        <a:ext cx="31559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25298"/>
              </p:ext>
            </p:extLst>
          </p:nvPr>
        </p:nvGraphicFramePr>
        <p:xfrm>
          <a:off x="4189724" y="5767913"/>
          <a:ext cx="3078587" cy="61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3" imgW="1079280" imgH="215640" progId="Equation.3">
                  <p:embed/>
                </p:oleObj>
              </mc:Choice>
              <mc:Fallback>
                <p:oleObj name="Формула" r:id="rId23" imgW="1079280" imgH="21564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24" y="5767913"/>
                        <a:ext cx="3078587" cy="61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15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5" grpId="0" animBg="1"/>
      <p:bldP spid="19" grpId="0" animBg="1"/>
      <p:bldP spid="82" grpId="0"/>
      <p:bldP spid="83" grpId="0"/>
      <p:bldP spid="85" grpId="0" animBg="1"/>
      <p:bldP spid="86" grpId="0" animBg="1"/>
      <p:bldP spid="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899592" y="5589240"/>
            <a:ext cx="1440160" cy="72008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ложение и умножение комплексных чисел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43785"/>
              </p:ext>
            </p:extLst>
          </p:nvPr>
        </p:nvGraphicFramePr>
        <p:xfrm>
          <a:off x="539552" y="1196752"/>
          <a:ext cx="1985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27000" imgH="266400" progId="Equation.3">
                  <p:embed/>
                </p:oleObj>
              </mc:Choice>
              <mc:Fallback>
                <p:oleObj name="Формула" r:id="rId2" imgW="927000" imgH="266400" progId="Equation.3">
                  <p:embed/>
                  <p:pic>
                    <p:nvPicPr>
                      <p:cNvPr id="0" name="Объект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1985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50321"/>
              </p:ext>
            </p:extLst>
          </p:nvPr>
        </p:nvGraphicFramePr>
        <p:xfrm>
          <a:off x="3059832" y="1196752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90360" imgH="266400" progId="Equation.3">
                  <p:embed/>
                </p:oleObj>
              </mc:Choice>
              <mc:Fallback>
                <p:oleObj name="Формула" r:id="rId4" imgW="990360" imgH="266400" progId="Equation.3">
                  <p:embed/>
                  <p:pic>
                    <p:nvPicPr>
                      <p:cNvPr id="0" name="Объект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96752"/>
                        <a:ext cx="2120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97572"/>
              </p:ext>
            </p:extLst>
          </p:nvPr>
        </p:nvGraphicFramePr>
        <p:xfrm>
          <a:off x="179512" y="1844824"/>
          <a:ext cx="7477126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3492360" imgH="380880" progId="Equation.3">
                  <p:embed/>
                </p:oleObj>
              </mc:Choice>
              <mc:Fallback>
                <p:oleObj name="Формула" r:id="rId6" imgW="3492360" imgH="380880" progId="Equation.3">
                  <p:embed/>
                  <p:pic>
                    <p:nvPicPr>
                      <p:cNvPr id="0" name="Объект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7477126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41588"/>
              </p:ext>
            </p:extLst>
          </p:nvPr>
        </p:nvGraphicFramePr>
        <p:xfrm>
          <a:off x="172406" y="2780928"/>
          <a:ext cx="89455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178160" imgH="380880" progId="Equation.3">
                  <p:embed/>
                </p:oleObj>
              </mc:Choice>
              <mc:Fallback>
                <p:oleObj name="Формула" r:id="rId8" imgW="4178160" imgH="38088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6" y="2780928"/>
                        <a:ext cx="89455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3933056"/>
            <a:ext cx="1023037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Пример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1782"/>
              </p:ext>
            </p:extLst>
          </p:nvPr>
        </p:nvGraphicFramePr>
        <p:xfrm>
          <a:off x="1763688" y="3831972"/>
          <a:ext cx="1550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23600" imgH="266400" progId="Equation.3">
                  <p:embed/>
                </p:oleObj>
              </mc:Choice>
              <mc:Fallback>
                <p:oleObj name="Формула" r:id="rId10" imgW="723600" imgH="2664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31972"/>
                        <a:ext cx="1550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74947"/>
              </p:ext>
            </p:extLst>
          </p:nvPr>
        </p:nvGraphicFramePr>
        <p:xfrm>
          <a:off x="107504" y="4437112"/>
          <a:ext cx="2774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295280" imgH="291960" progId="Equation.3">
                  <p:embed/>
                </p:oleObj>
              </mc:Choice>
              <mc:Fallback>
                <p:oleObj name="Формула" r:id="rId12" imgW="1295280" imgH="29196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37112"/>
                        <a:ext cx="2774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854"/>
              </p:ext>
            </p:extLst>
          </p:nvPr>
        </p:nvGraphicFramePr>
        <p:xfrm>
          <a:off x="2915816" y="4509120"/>
          <a:ext cx="43259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2019240" imgH="266400" progId="Equation.3">
                  <p:embed/>
                </p:oleObj>
              </mc:Choice>
              <mc:Fallback>
                <p:oleObj name="Формула" r:id="rId14" imgW="2019240" imgH="26640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09120"/>
                        <a:ext cx="43259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10739"/>
              </p:ext>
            </p:extLst>
          </p:nvPr>
        </p:nvGraphicFramePr>
        <p:xfrm>
          <a:off x="179512" y="5085184"/>
          <a:ext cx="2420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1130040" imgH="266400" progId="Equation.3">
                  <p:embed/>
                </p:oleObj>
              </mc:Choice>
              <mc:Fallback>
                <p:oleObj name="Формула" r:id="rId16" imgW="1130040" imgH="26640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85184"/>
                        <a:ext cx="24209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25651"/>
              </p:ext>
            </p:extLst>
          </p:nvPr>
        </p:nvGraphicFramePr>
        <p:xfrm>
          <a:off x="227600" y="5661248"/>
          <a:ext cx="2093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977760" imgH="266400" progId="Equation.3">
                  <p:embed/>
                </p:oleObj>
              </mc:Choice>
              <mc:Fallback>
                <p:oleObj name="Формула" r:id="rId18" imgW="977760" imgH="2664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00" y="5661248"/>
                        <a:ext cx="2093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11760" y="5718447"/>
            <a:ext cx="2808312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400" dirty="0"/>
              <a:t>мнимая единица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29230"/>
              </p:ext>
            </p:extLst>
          </p:nvPr>
        </p:nvGraphicFramePr>
        <p:xfrm>
          <a:off x="5868144" y="5153272"/>
          <a:ext cx="26939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257120" imgH="266400" progId="Equation.3">
                  <p:embed/>
                </p:oleObj>
              </mc:Choice>
              <mc:Fallback>
                <p:oleObj name="Формула" r:id="rId20" imgW="1257120" imgH="266400" progId="Equation.3">
                  <p:embed/>
                  <p:pic>
                    <p:nvPicPr>
                      <p:cNvPr id="0" name="Объект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153272"/>
                        <a:ext cx="26939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24128" y="5717704"/>
            <a:ext cx="3419872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400" dirty="0"/>
              <a:t>чисто мнимое число</a:t>
            </a:r>
          </a:p>
        </p:txBody>
      </p:sp>
    </p:spTree>
    <p:extLst>
      <p:ext uri="{BB962C8B-B14F-4D97-AF65-F5344CB8AC3E}">
        <p14:creationId xmlns:p14="http://schemas.microsoft.com/office/powerpoint/2010/main" val="213233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 animBg="1"/>
      <p:bldP spid="18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8865" y="14401"/>
            <a:ext cx="8641655" cy="864890"/>
          </a:xfrm>
        </p:spPr>
        <p:txBody>
          <a:bodyPr/>
          <a:lstStyle/>
          <a:p>
            <a:r>
              <a:rPr lang="ru-RU" dirty="0"/>
              <a:t>Алгебраическая форма комплексного числа.</a:t>
            </a:r>
            <a:br>
              <a:rPr lang="ru-RU" dirty="0"/>
            </a:br>
            <a:r>
              <a:rPr lang="ru-RU" dirty="0"/>
              <a:t>Сопряженные комплексные числ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pSp>
        <p:nvGrpSpPr>
          <p:cNvPr id="39" name="Группа 38"/>
          <p:cNvGrpSpPr/>
          <p:nvPr/>
        </p:nvGrpSpPr>
        <p:grpSpPr>
          <a:xfrm>
            <a:off x="157276" y="1466057"/>
            <a:ext cx="2647274" cy="3979167"/>
            <a:chOff x="157276" y="1466057"/>
            <a:chExt cx="2647274" cy="3979167"/>
          </a:xfrm>
        </p:grpSpPr>
        <p:cxnSp>
          <p:nvCxnSpPr>
            <p:cNvPr id="7" name="Прямая со стрелкой 6"/>
            <p:cNvCxnSpPr/>
            <p:nvPr/>
          </p:nvCxnSpPr>
          <p:spPr>
            <a:xfrm>
              <a:off x="157276" y="3594453"/>
              <a:ext cx="2527300" cy="0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/>
            <p:nvPr/>
          </p:nvCxnSpPr>
          <p:spPr>
            <a:xfrm flipV="1">
              <a:off x="1058975" y="1556793"/>
              <a:ext cx="1" cy="3888431"/>
            </a:xfrm>
            <a:prstGeom prst="straightConnector1">
              <a:avLst/>
            </a:prstGeom>
            <a:ln w="38100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324932" y="359445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</a:t>
              </a:r>
              <a:endParaRPr lang="ru-RU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3118" y="146605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Im</a:t>
              </a:r>
              <a:endParaRPr lang="ru-RU" dirty="0"/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488057"/>
                </p:ext>
              </p:extLst>
            </p:nvPr>
          </p:nvGraphicFramePr>
          <p:xfrm>
            <a:off x="1635238" y="3646285"/>
            <a:ext cx="2952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152280" imgH="164880" progId="Equation.3">
                    <p:embed/>
                  </p:oleObj>
                </mc:Choice>
                <mc:Fallback>
                  <p:oleObj name="Формула" r:id="rId2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238" y="3646285"/>
                          <a:ext cx="2952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Овал 11"/>
            <p:cNvSpPr/>
            <p:nvPr/>
          </p:nvSpPr>
          <p:spPr>
            <a:xfrm>
              <a:off x="1738164" y="3549741"/>
              <a:ext cx="89423" cy="8942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1014264" y="2108291"/>
              <a:ext cx="89423" cy="8942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418019"/>
                </p:ext>
              </p:extLst>
            </p:nvPr>
          </p:nvGraphicFramePr>
          <p:xfrm>
            <a:off x="765855" y="1916465"/>
            <a:ext cx="2698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139680" imgH="215640" progId="Equation.3">
                    <p:embed/>
                  </p:oleObj>
                </mc:Choice>
                <mc:Fallback>
                  <p:oleObj name="Формула" r:id="rId4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855" y="1916465"/>
                          <a:ext cx="2698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Овал 14"/>
            <p:cNvSpPr/>
            <p:nvPr/>
          </p:nvSpPr>
          <p:spPr>
            <a:xfrm>
              <a:off x="1723645" y="2108291"/>
              <a:ext cx="89423" cy="89423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367813"/>
                </p:ext>
              </p:extLst>
            </p:nvPr>
          </p:nvGraphicFramePr>
          <p:xfrm>
            <a:off x="1598726" y="1717949"/>
            <a:ext cx="1114644" cy="390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761669" imgH="266584" progId="Equation.3">
                    <p:embed/>
                  </p:oleObj>
                </mc:Choice>
                <mc:Fallback>
                  <p:oleObj name="Формула" r:id="rId6" imgW="761669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726" y="1717949"/>
                          <a:ext cx="1114644" cy="390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Прямая со стрелкой 16"/>
            <p:cNvCxnSpPr>
              <a:endCxn id="15" idx="3"/>
            </p:cNvCxnSpPr>
            <p:nvPr/>
          </p:nvCxnSpPr>
          <p:spPr>
            <a:xfrm flipV="1">
              <a:off x="1058976" y="2184618"/>
              <a:ext cx="677765" cy="140983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02202"/>
              </p:ext>
            </p:extLst>
          </p:nvPr>
        </p:nvGraphicFramePr>
        <p:xfrm>
          <a:off x="2987824" y="1026665"/>
          <a:ext cx="30464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422360" imgH="266400" progId="Equation.3">
                  <p:embed/>
                </p:oleObj>
              </mc:Choice>
              <mc:Fallback>
                <p:oleObj name="Формула" r:id="rId8" imgW="1422360" imgH="2664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026665"/>
                        <a:ext cx="30464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18761"/>
              </p:ext>
            </p:extLst>
          </p:nvPr>
        </p:nvGraphicFramePr>
        <p:xfrm>
          <a:off x="2987824" y="1579914"/>
          <a:ext cx="3373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574640" imgH="266400" progId="Equation.3">
                  <p:embed/>
                </p:oleObj>
              </mc:Choice>
              <mc:Fallback>
                <p:oleObj name="Формула" r:id="rId10" imgW="1574640" imgH="26640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79914"/>
                        <a:ext cx="33734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Овал 25"/>
          <p:cNvSpPr/>
          <p:nvPr/>
        </p:nvSpPr>
        <p:spPr>
          <a:xfrm>
            <a:off x="1014264" y="5055830"/>
            <a:ext cx="89423" cy="8942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1075090" y="3620133"/>
            <a:ext cx="768336" cy="1410340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07332"/>
              </p:ext>
            </p:extLst>
          </p:nvPr>
        </p:nvGraphicFramePr>
        <p:xfrm>
          <a:off x="450702" y="4893372"/>
          <a:ext cx="5635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91960" imgH="215640" progId="Equation.3">
                  <p:embed/>
                </p:oleObj>
              </mc:Choice>
              <mc:Fallback>
                <p:oleObj name="Формула" r:id="rId12" imgW="291960" imgH="21564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2" y="4893372"/>
                        <a:ext cx="5635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95346"/>
              </p:ext>
            </p:extLst>
          </p:nvPr>
        </p:nvGraphicFramePr>
        <p:xfrm>
          <a:off x="1420926" y="5145253"/>
          <a:ext cx="1355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927000" imgH="266400" progId="Equation.3">
                  <p:embed/>
                </p:oleObj>
              </mc:Choice>
              <mc:Fallback>
                <p:oleObj name="Формула" r:id="rId14" imgW="927000" imgH="266400" progId="Equation.3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26" y="5145253"/>
                        <a:ext cx="1355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Овал 30"/>
          <p:cNvSpPr/>
          <p:nvPr/>
        </p:nvSpPr>
        <p:spPr>
          <a:xfrm>
            <a:off x="1837051" y="5030473"/>
            <a:ext cx="89423" cy="8942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2804550" y="2108291"/>
            <a:ext cx="4215722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комплексно-сопряженное число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74100"/>
              </p:ext>
            </p:extLst>
          </p:nvPr>
        </p:nvGraphicFramePr>
        <p:xfrm>
          <a:off x="3059832" y="2636912"/>
          <a:ext cx="2393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1117440" imgH="342720" progId="Equation.3">
                  <p:embed/>
                </p:oleObj>
              </mc:Choice>
              <mc:Fallback>
                <p:oleObj name="Формула" r:id="rId16" imgW="1117440" imgH="34272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636912"/>
                        <a:ext cx="23939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30175"/>
              </p:ext>
            </p:extLst>
          </p:nvPr>
        </p:nvGraphicFramePr>
        <p:xfrm>
          <a:off x="3059832" y="3519722"/>
          <a:ext cx="3436298" cy="47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1460160" imgH="203040" progId="Equation.3">
                  <p:embed/>
                </p:oleObj>
              </mc:Choice>
              <mc:Fallback>
                <p:oleObj name="Формула" r:id="rId18" imgW="146016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19722"/>
                        <a:ext cx="3436298" cy="471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3306"/>
              </p:ext>
            </p:extLst>
          </p:nvPr>
        </p:nvGraphicFramePr>
        <p:xfrm>
          <a:off x="3131627" y="3966219"/>
          <a:ext cx="2689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143000" imgH="342720" progId="Equation.3">
                  <p:embed/>
                </p:oleObj>
              </mc:Choice>
              <mc:Fallback>
                <p:oleObj name="Формула" r:id="rId20" imgW="1143000" imgH="342720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27" y="3966219"/>
                        <a:ext cx="26892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35332"/>
              </p:ext>
            </p:extLst>
          </p:nvPr>
        </p:nvGraphicFramePr>
        <p:xfrm>
          <a:off x="3131840" y="4730566"/>
          <a:ext cx="10763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457200" imgH="203040" progId="Equation.3">
                  <p:embed/>
                </p:oleObj>
              </mc:Choice>
              <mc:Fallback>
                <p:oleObj name="Формула" r:id="rId22" imgW="457200" imgH="203040" progId="Equation.3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30566"/>
                        <a:ext cx="10763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63075"/>
              </p:ext>
            </p:extLst>
          </p:nvPr>
        </p:nvGraphicFramePr>
        <p:xfrm>
          <a:off x="3151981" y="5418247"/>
          <a:ext cx="2840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1206360" imgH="203040" progId="Equation.3">
                  <p:embed/>
                </p:oleObj>
              </mc:Choice>
              <mc:Fallback>
                <p:oleObj name="Формула" r:id="rId24" imgW="1206360" imgH="203040" progId="Equation.3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981" y="5418247"/>
                        <a:ext cx="28400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78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9512" y="14401"/>
            <a:ext cx="8964488" cy="864890"/>
          </a:xfrm>
        </p:spPr>
        <p:txBody>
          <a:bodyPr/>
          <a:lstStyle/>
          <a:p>
            <a:r>
              <a:rPr lang="ru-RU" dirty="0"/>
              <a:t>Действия с комплексными числами в  алгебраической форм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273" y="692696"/>
            <a:ext cx="2448272" cy="136815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57296"/>
              </p:ext>
            </p:extLst>
          </p:nvPr>
        </p:nvGraphicFramePr>
        <p:xfrm>
          <a:off x="107439" y="887599"/>
          <a:ext cx="2243940" cy="97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83920" imgH="253800" progId="Equation.3">
                  <p:embed/>
                </p:oleObj>
              </mc:Choice>
              <mc:Fallback>
                <p:oleObj name="Формула" r:id="rId2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9" y="887599"/>
                        <a:ext cx="2243940" cy="97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98690"/>
              </p:ext>
            </p:extLst>
          </p:nvPr>
        </p:nvGraphicFramePr>
        <p:xfrm>
          <a:off x="3275856" y="1019708"/>
          <a:ext cx="17954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38080" imgH="266400" progId="Equation.3">
                  <p:embed/>
                </p:oleObj>
              </mc:Choice>
              <mc:Fallback>
                <p:oleObj name="Формула" r:id="rId4" imgW="838080" imgH="26640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019708"/>
                        <a:ext cx="17954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938485"/>
              </p:ext>
            </p:extLst>
          </p:nvPr>
        </p:nvGraphicFramePr>
        <p:xfrm>
          <a:off x="5508104" y="1001418"/>
          <a:ext cx="2068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965160" imgH="266400" progId="Equation.3">
                  <p:embed/>
                </p:oleObj>
              </mc:Choice>
              <mc:Fallback>
                <p:oleObj name="Формула" r:id="rId6" imgW="965160" imgH="2664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001418"/>
                        <a:ext cx="20685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0364"/>
              </p:ext>
            </p:extLst>
          </p:nvPr>
        </p:nvGraphicFramePr>
        <p:xfrm>
          <a:off x="3225800" y="1624013"/>
          <a:ext cx="20399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952200" imgH="266400" progId="Equation.3">
                  <p:embed/>
                </p:oleObj>
              </mc:Choice>
              <mc:Fallback>
                <p:oleObj name="Формула" r:id="rId8" imgW="952200" imgH="2664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24013"/>
                        <a:ext cx="20399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48283"/>
              </p:ext>
            </p:extLst>
          </p:nvPr>
        </p:nvGraphicFramePr>
        <p:xfrm>
          <a:off x="3275856" y="2132856"/>
          <a:ext cx="1631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61760" imgH="266400" progId="Equation.3">
                  <p:embed/>
                </p:oleObj>
              </mc:Choice>
              <mc:Fallback>
                <p:oleObj name="Формула" r:id="rId10" imgW="761760" imgH="2664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32856"/>
                        <a:ext cx="1631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40795"/>
              </p:ext>
            </p:extLst>
          </p:nvPr>
        </p:nvGraphicFramePr>
        <p:xfrm>
          <a:off x="7524328" y="1916832"/>
          <a:ext cx="114141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533160" imgH="558720" progId="Equation.3">
                  <p:embed/>
                </p:oleObj>
              </mc:Choice>
              <mc:Fallback>
                <p:oleObj name="Формула" r:id="rId12" imgW="533160" imgH="55872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916832"/>
                        <a:ext cx="114141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26959"/>
              </p:ext>
            </p:extLst>
          </p:nvPr>
        </p:nvGraphicFramePr>
        <p:xfrm>
          <a:off x="5337175" y="1557338"/>
          <a:ext cx="1196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558720" imgH="304560" progId="Equation.3">
                  <p:embed/>
                </p:oleObj>
              </mc:Choice>
              <mc:Fallback>
                <p:oleObj name="Формула" r:id="rId14" imgW="558720" imgH="30456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1557338"/>
                        <a:ext cx="1196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6567"/>
              </p:ext>
            </p:extLst>
          </p:nvPr>
        </p:nvGraphicFramePr>
        <p:xfrm>
          <a:off x="5220072" y="2089381"/>
          <a:ext cx="1631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761760" imgH="266400" progId="Equation.3">
                  <p:embed/>
                </p:oleObj>
              </mc:Choice>
              <mc:Fallback>
                <p:oleObj name="Формула" r:id="rId16" imgW="761760" imgH="26640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089381"/>
                        <a:ext cx="1631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033"/>
              </p:ext>
            </p:extLst>
          </p:nvPr>
        </p:nvGraphicFramePr>
        <p:xfrm>
          <a:off x="179512" y="2852936"/>
          <a:ext cx="5276851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2463480" imgH="266400" progId="Equation.3">
                  <p:embed/>
                </p:oleObj>
              </mc:Choice>
              <mc:Fallback>
                <p:oleObj name="Формула" r:id="rId18" imgW="2463480" imgH="2664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52936"/>
                        <a:ext cx="5276851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56702"/>
              </p:ext>
            </p:extLst>
          </p:nvPr>
        </p:nvGraphicFramePr>
        <p:xfrm>
          <a:off x="5436096" y="2924944"/>
          <a:ext cx="1524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711000" imgH="203040" progId="Equation.3">
                  <p:embed/>
                </p:oleObj>
              </mc:Choice>
              <mc:Fallback>
                <p:oleObj name="Формула" r:id="rId20" imgW="711000" imgH="203040" progId="Equation.3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24944"/>
                        <a:ext cx="1524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6003"/>
              </p:ext>
            </p:extLst>
          </p:nvPr>
        </p:nvGraphicFramePr>
        <p:xfrm>
          <a:off x="179512" y="3356992"/>
          <a:ext cx="4273551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1993680" imgH="355320" progId="Equation.3">
                  <p:embed/>
                </p:oleObj>
              </mc:Choice>
              <mc:Fallback>
                <p:oleObj name="Формула" r:id="rId22" imgW="1993680" imgH="35532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4273551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22411"/>
              </p:ext>
            </p:extLst>
          </p:nvPr>
        </p:nvGraphicFramePr>
        <p:xfrm>
          <a:off x="179388" y="4076700"/>
          <a:ext cx="81327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3797280" imgH="291960" progId="Equation.3">
                  <p:embed/>
                </p:oleObj>
              </mc:Choice>
              <mc:Fallback>
                <p:oleObj name="Формула" r:id="rId24" imgW="3797280" imgH="29196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76700"/>
                        <a:ext cx="81327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35185"/>
              </p:ext>
            </p:extLst>
          </p:nvPr>
        </p:nvGraphicFramePr>
        <p:xfrm>
          <a:off x="179512" y="5301208"/>
          <a:ext cx="81327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6" imgW="3797280" imgH="291960" progId="Equation.3">
                  <p:embed/>
                </p:oleObj>
              </mc:Choice>
              <mc:Fallback>
                <p:oleObj name="Формула" r:id="rId26" imgW="3797280" imgH="291960" progId="Equation.3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01208"/>
                        <a:ext cx="81327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22454"/>
              </p:ext>
            </p:extLst>
          </p:nvPr>
        </p:nvGraphicFramePr>
        <p:xfrm>
          <a:off x="107504" y="5949280"/>
          <a:ext cx="4135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8" imgW="1930320" imgH="203040" progId="Equation.3">
                  <p:embed/>
                </p:oleObj>
              </mc:Choice>
              <mc:Fallback>
                <p:oleObj name="Формула" r:id="rId28" imgW="1930320" imgH="203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949280"/>
                        <a:ext cx="41354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6F3537-308A-09C1-BFCD-B100989807E1}"/>
                  </a:ext>
                </a:extLst>
              </p:cNvPr>
              <p:cNvSpPr txBox="1"/>
              <p:nvPr/>
            </p:nvSpPr>
            <p:spPr>
              <a:xfrm>
                <a:off x="6146236" y="4653504"/>
                <a:ext cx="2165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b="0" i="1" smtClean="0">
                          <a:latin typeface="Cambria Math" panose="02040503050406030204" pitchFamily="18" charset="0"/>
                        </a:rPr>
                        <m:t>=−21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6F3537-308A-09C1-BFCD-B10098980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236" y="4653504"/>
                <a:ext cx="2165914" cy="553998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418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50825" y="6381750"/>
            <a:ext cx="7812088" cy="476250"/>
          </a:xfrm>
        </p:spPr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10746"/>
              </p:ext>
            </p:extLst>
          </p:nvPr>
        </p:nvGraphicFramePr>
        <p:xfrm>
          <a:off x="2915816" y="332656"/>
          <a:ext cx="3833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790640" imgH="545760" progId="Equation.3">
                  <p:embed/>
                </p:oleObj>
              </mc:Choice>
              <mc:Fallback>
                <p:oleObj name="Формула" r:id="rId2" imgW="1790640" imgH="54576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32656"/>
                        <a:ext cx="38338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61424"/>
              </p:ext>
            </p:extLst>
          </p:nvPr>
        </p:nvGraphicFramePr>
        <p:xfrm>
          <a:off x="395536" y="1844824"/>
          <a:ext cx="29638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384200" imgH="558720" progId="Equation.3">
                  <p:embed/>
                </p:oleObj>
              </mc:Choice>
              <mc:Fallback>
                <p:oleObj name="Формула" r:id="rId4" imgW="1384200" imgH="55872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44824"/>
                        <a:ext cx="29638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23878"/>
              </p:ext>
            </p:extLst>
          </p:nvPr>
        </p:nvGraphicFramePr>
        <p:xfrm>
          <a:off x="3419872" y="1844824"/>
          <a:ext cx="48117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247840" imgH="507960" progId="Equation.3">
                  <p:embed/>
                </p:oleObj>
              </mc:Choice>
              <mc:Fallback>
                <p:oleObj name="Формула" r:id="rId6" imgW="2247840" imgH="50796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844824"/>
                        <a:ext cx="48117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09424"/>
              </p:ext>
            </p:extLst>
          </p:nvPr>
        </p:nvGraphicFramePr>
        <p:xfrm>
          <a:off x="539552" y="332656"/>
          <a:ext cx="22558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054080" imgH="558720" progId="Equation.3">
                  <p:embed/>
                </p:oleObj>
              </mc:Choice>
              <mc:Fallback>
                <p:oleObj name="Формула" r:id="rId8" imgW="1054080" imgH="55872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2656"/>
                        <a:ext cx="22558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817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557B617-3ADF-4F6C-8853-AE66692067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Раздел 6. Комплексные числа и многочлены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E8B8946-990A-43A0-B46A-A19FB0465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7C909E9-C4A3-4BB5-82D7-538F34116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93861"/>
              </p:ext>
            </p:extLst>
          </p:nvPr>
        </p:nvGraphicFramePr>
        <p:xfrm>
          <a:off x="827584" y="980728"/>
          <a:ext cx="923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31640" imgH="253800" progId="Equation.3">
                  <p:embed/>
                </p:oleObj>
              </mc:Choice>
              <mc:Fallback>
                <p:oleObj name="Формула" r:id="rId2" imgW="431640" imgH="253800" progId="Equation.3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80728"/>
                        <a:ext cx="9239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9C3D294-C0A4-4BED-ADCD-48DEB610F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11959"/>
              </p:ext>
            </p:extLst>
          </p:nvPr>
        </p:nvGraphicFramePr>
        <p:xfrm>
          <a:off x="827584" y="1485553"/>
          <a:ext cx="12493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583920" imgH="253800" progId="Equation.3">
                  <p:embed/>
                </p:oleObj>
              </mc:Choice>
              <mc:Fallback>
                <p:oleObj name="Формула" r:id="rId4" imgW="583920" imgH="253800" progId="Equation.3">
                  <p:embed/>
                  <p:pic>
                    <p:nvPicPr>
                      <p:cNvPr id="31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5553"/>
                        <a:ext cx="12493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36F7993-F2F4-4B73-9273-226F72ED3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58087"/>
              </p:ext>
            </p:extLst>
          </p:nvPr>
        </p:nvGraphicFramePr>
        <p:xfrm>
          <a:off x="827584" y="1988790"/>
          <a:ext cx="11953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58720" imgH="253800" progId="Equation.3">
                  <p:embed/>
                </p:oleObj>
              </mc:Choice>
              <mc:Fallback>
                <p:oleObj name="Формула" r:id="rId6" imgW="558720" imgH="253800" progId="Equation.3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790"/>
                        <a:ext cx="11953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7F58099-8242-43FC-93C7-06E4B7F63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95088"/>
              </p:ext>
            </p:extLst>
          </p:nvPr>
        </p:nvGraphicFramePr>
        <p:xfrm>
          <a:off x="827584" y="2565053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57200" imgH="253800" progId="Equation.3">
                  <p:embed/>
                </p:oleObj>
              </mc:Choice>
              <mc:Fallback>
                <p:oleObj name="Формула" r:id="rId8" imgW="457200" imgH="253800" progId="Equation.3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5053"/>
                        <a:ext cx="977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E247D4A-8D70-4B30-A1D9-E6FC609D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71411"/>
              </p:ext>
            </p:extLst>
          </p:nvPr>
        </p:nvGraphicFramePr>
        <p:xfrm>
          <a:off x="2411909" y="980728"/>
          <a:ext cx="9509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444240" imgH="253800" progId="Equation.3">
                  <p:embed/>
                </p:oleObj>
              </mc:Choice>
              <mc:Fallback>
                <p:oleObj name="Формула" r:id="rId10" imgW="444240" imgH="253800" progId="Equation.3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09" y="980728"/>
                        <a:ext cx="9509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D37AE0D-3EED-400E-9A3D-D8F7D44F9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94876"/>
              </p:ext>
            </p:extLst>
          </p:nvPr>
        </p:nvGraphicFramePr>
        <p:xfrm>
          <a:off x="2340472" y="1485553"/>
          <a:ext cx="1249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583920" imgH="253800" progId="Equation.3">
                  <p:embed/>
                </p:oleObj>
              </mc:Choice>
              <mc:Fallback>
                <p:oleObj name="Формула" r:id="rId12" imgW="583920" imgH="253800" progId="Equation.3">
                  <p:embed/>
                  <p:pic>
                    <p:nvPicPr>
                      <p:cNvPr id="35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72" y="1485553"/>
                        <a:ext cx="12493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3F08192-5636-4C86-A119-65A0858CC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21168"/>
              </p:ext>
            </p:extLst>
          </p:nvPr>
        </p:nvGraphicFramePr>
        <p:xfrm>
          <a:off x="2340472" y="1988790"/>
          <a:ext cx="1223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571320" imgH="253800" progId="Equation.3">
                  <p:embed/>
                </p:oleObj>
              </mc:Choice>
              <mc:Fallback>
                <p:oleObj name="Формула" r:id="rId14" imgW="571320" imgH="253800" progId="Equation.3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72" y="1988790"/>
                        <a:ext cx="12239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0A770DA-9B05-49D3-B464-27D489C76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85805"/>
              </p:ext>
            </p:extLst>
          </p:nvPr>
        </p:nvGraphicFramePr>
        <p:xfrm>
          <a:off x="2340472" y="2565053"/>
          <a:ext cx="949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444240" imgH="253800" progId="Equation.3">
                  <p:embed/>
                </p:oleObj>
              </mc:Choice>
              <mc:Fallback>
                <p:oleObj name="Формула" r:id="rId16" imgW="444240" imgH="253800" progId="Equation.3">
                  <p:embed/>
                  <p:pic>
                    <p:nvPicPr>
                      <p:cNvPr id="37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72" y="2565053"/>
                        <a:ext cx="949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634DF3F-7D3B-4436-A19E-340E9BD11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62791"/>
              </p:ext>
            </p:extLst>
          </p:nvPr>
        </p:nvGraphicFramePr>
        <p:xfrm>
          <a:off x="5590084" y="1152178"/>
          <a:ext cx="12239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84" y="1152178"/>
                        <a:ext cx="12239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EED0123-5097-4BAC-B066-BDD55918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93662"/>
              </p:ext>
            </p:extLst>
          </p:nvPr>
        </p:nvGraphicFramePr>
        <p:xfrm>
          <a:off x="4942384" y="1872903"/>
          <a:ext cx="320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98320" imgH="228600" progId="Equation.DSMT4">
                  <p:embed/>
                </p:oleObj>
              </mc:Choice>
              <mc:Fallback>
                <p:oleObj name="Equation" r:id="rId20" imgW="1498320" imgH="228600" progId="Equation.DSMT4">
                  <p:embed/>
                  <p:pic>
                    <p:nvPicPr>
                      <p:cNvPr id="39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384" y="1872903"/>
                        <a:ext cx="32067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0F86C5B-FF86-4610-86D1-424098773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28932"/>
              </p:ext>
            </p:extLst>
          </p:nvPr>
        </p:nvGraphicFramePr>
        <p:xfrm>
          <a:off x="683568" y="3561518"/>
          <a:ext cx="7270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3733560" imgH="304560" progId="Equation.3">
                  <p:embed/>
                </p:oleObj>
              </mc:Choice>
              <mc:Fallback>
                <p:oleObj name="Формула" r:id="rId22" imgW="3733560" imgH="304560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61518"/>
                        <a:ext cx="72707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EA475FE-10FE-4ABA-AE36-1CA7730D1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50703"/>
              </p:ext>
            </p:extLst>
          </p:nvPr>
        </p:nvGraphicFramePr>
        <p:xfrm>
          <a:off x="755576" y="4307643"/>
          <a:ext cx="3708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1904760" imgH="203040" progId="Equation.3">
                  <p:embed/>
                </p:oleObj>
              </mc:Choice>
              <mc:Fallback>
                <p:oleObj name="Формула" r:id="rId24" imgW="1904760" imgH="203040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07643"/>
                        <a:ext cx="3708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F8B495B-E300-4C34-882C-86A9F3C211C3}"/>
              </a:ext>
            </a:extLst>
          </p:cNvPr>
          <p:cNvSpPr txBox="1"/>
          <p:nvPr/>
        </p:nvSpPr>
        <p:spPr>
          <a:xfrm>
            <a:off x="1115616" y="476672"/>
            <a:ext cx="4026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зведение в натуральную степень</a:t>
            </a:r>
          </a:p>
        </p:txBody>
      </p:sp>
    </p:spTree>
    <p:extLst>
      <p:ext uri="{BB962C8B-B14F-4D97-AF65-F5344CB8AC3E}">
        <p14:creationId xmlns:p14="http://schemas.microsoft.com/office/powerpoint/2010/main" val="321202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1514E63-AD54-F9F1-4CBF-2F47045FD8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29625C-636E-4312-86E0-9E28EC9FC478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9D7E7B8-4FA7-A382-00B4-F7EB408554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16632"/>
            <a:ext cx="4536504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8392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Шаблон слайдов лекций СПбГПУ">
  <a:themeElements>
    <a:clrScheme name="презентация1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E3E1DD"/>
      </a:accent1>
      <a:accent2>
        <a:srgbClr val="FCF1E8"/>
      </a:accent2>
      <a:accent3>
        <a:srgbClr val="FFFFFF"/>
      </a:accent3>
      <a:accent4>
        <a:srgbClr val="E3E1DD"/>
      </a:accent4>
      <a:accent5>
        <a:srgbClr val="C8C4BC"/>
      </a:accent5>
      <a:accent6>
        <a:srgbClr val="FCF1E8"/>
      </a:accent6>
      <a:hlink>
        <a:srgbClr val="3C8C92"/>
      </a:hlink>
      <a:folHlink>
        <a:srgbClr val="FCF1E8"/>
      </a:folHlink>
    </a:clrScheme>
    <a:fontScheme name="презентация 1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 слайдов лекций СПбГПУ</Template>
  <TotalTime>1693</TotalTime>
  <Words>118</Words>
  <Application>Microsoft Office PowerPoint</Application>
  <PresentationFormat>Экран (4:3)</PresentationFormat>
  <Paragraphs>33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5" baseType="lpstr">
      <vt:lpstr>Arial</vt:lpstr>
      <vt:lpstr>Cambria Math</vt:lpstr>
      <vt:lpstr>Times New Roman</vt:lpstr>
      <vt:lpstr>Verdana</vt:lpstr>
      <vt:lpstr>Шаблон слайдов лекций СПбГПУ</vt:lpstr>
      <vt:lpstr>Формула</vt:lpstr>
      <vt:lpstr>Equation</vt:lpstr>
      <vt:lpstr>Презентация PowerPoint</vt:lpstr>
      <vt:lpstr>Определение комплексного числа</vt:lpstr>
      <vt:lpstr>Сложение и умножение комплексных чисел</vt:lpstr>
      <vt:lpstr>Алгебраическая форма комплексного числа. Сопряженные комплексные числа</vt:lpstr>
      <vt:lpstr>Действия с комплексными числами в  алгебраической форме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дисциплины</dc:title>
  <dc:creator>Marina</dc:creator>
  <cp:lastModifiedBy>Marina Lagunova</cp:lastModifiedBy>
  <cp:revision>197</cp:revision>
  <dcterms:created xsi:type="dcterms:W3CDTF">2012-06-17T07:41:50Z</dcterms:created>
  <dcterms:modified xsi:type="dcterms:W3CDTF">2024-10-24T10:19:01Z</dcterms:modified>
</cp:coreProperties>
</file>